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778986D" w14:textId="6E5C9DC6" w:rsidR="00173381" w:rsidRPr="0069396B" w:rsidRDefault="004D7941" w:rsidP="005D19D5">
      <w:pPr>
        <w:rPr>
          <w:b/>
          <w:bCs/>
          <w:rtl/>
        </w:rPr>
      </w:pPr>
      <w:r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93F852" wp14:editId="41812156">
                <wp:simplePos x="0" y="0"/>
                <wp:positionH relativeFrom="column">
                  <wp:posOffset>106129</wp:posOffset>
                </wp:positionH>
                <wp:positionV relativeFrom="paragraph">
                  <wp:posOffset>149261</wp:posOffset>
                </wp:positionV>
                <wp:extent cx="6964680" cy="1447441"/>
                <wp:effectExtent l="19050" t="19050" r="26670" b="19685"/>
                <wp:wrapNone/>
                <wp:docPr id="16" name="Rectangle à coins arrondis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64680" cy="1447441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pattFill prst="dkHorz">
                          <a:fgClr>
                            <a:srgbClr val="FDFDFD"/>
                          </a:fgClr>
                          <a:bgClr>
                            <a:schemeClr val="bg1">
                              <a:lumMod val="100000"/>
                              <a:lumOff val="0"/>
                            </a:schemeClr>
                          </a:bgClr>
                        </a:pattFill>
                        <a:ln w="38100" cmpd="dbl">
                          <a:solidFill>
                            <a:srgbClr val="3FD8ED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BCEDB2" id="Rectangle à coins arrondis 10" o:spid="_x0000_s1026" style="position:absolute;margin-left:8.35pt;margin-top:11.75pt;width:548.4pt;height:11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" fillcolor="#fdfdfd" strokecolor="#3fd8ed" strokeweight="3pt">
                <v:fill r:id="rId6" o:title="" color2="white [3212]" type="pattern"/>
                <v:stroke linestyle="thinThin" joinstyle="miter"/>
              </v:roundrect>
            </w:pict>
          </mc:Fallback>
        </mc:AlternateContent>
      </w:r>
      <w:r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738112" behindDoc="1" locked="0" layoutInCell="1" allowOverlap="1" wp14:anchorId="50B9B5F3" wp14:editId="3D66E61D">
                <wp:simplePos x="0" y="0"/>
                <wp:positionH relativeFrom="column">
                  <wp:posOffset>120015</wp:posOffset>
                </wp:positionH>
                <wp:positionV relativeFrom="paragraph">
                  <wp:posOffset>763126</wp:posOffset>
                </wp:positionV>
                <wp:extent cx="990600" cy="634365"/>
                <wp:effectExtent l="0" t="0" r="0" b="0"/>
                <wp:wrapThrough wrapText="bothSides">
                  <wp:wrapPolygon edited="0">
                    <wp:start x="1246" y="0"/>
                    <wp:lineTo x="1246" y="20757"/>
                    <wp:lineTo x="19938" y="20757"/>
                    <wp:lineTo x="19938" y="0"/>
                    <wp:lineTo x="1246" y="0"/>
                  </wp:wrapPolygon>
                </wp:wrapThrough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6343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2D1B6A" w14:textId="77777777" w:rsidR="00131F81" w:rsidRPr="007D4289" w:rsidRDefault="00131F81" w:rsidP="003A2E77">
                            <w:pPr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56"/>
                                <w:szCs w:val="56"/>
                                <w:lang w:bidi="ar-DZ"/>
                              </w:rPr>
                            </w:pPr>
                            <w:r w:rsidRPr="007D4289"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56"/>
                                <w:szCs w:val="56"/>
                                <w:rtl/>
                                <w:lang w:bidi="ar-DZ"/>
                              </w:rPr>
                              <w:t>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0B9B5F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9.45pt;margin-top:60.1pt;width:78pt;height:49.95pt;z-index:-2515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" filled="f" stroked="f">
                <v:textbox>
                  <w:txbxContent>
                    <w:p w14:paraId="3E2D1B6A" w14:textId="77777777" w:rsidR="00131F81" w:rsidRPr="007D4289" w:rsidRDefault="00131F81" w:rsidP="003A2E77">
                      <w:pPr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56"/>
                          <w:szCs w:val="56"/>
                          <w:lang w:bidi="ar-DZ"/>
                        </w:rPr>
                      </w:pPr>
                      <w:r w:rsidRPr="007D4289"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56"/>
                          <w:szCs w:val="56"/>
                          <w:rtl/>
                          <w:lang w:bidi="ar-DZ"/>
                        </w:rPr>
                        <w:t>متوسط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64A377A7" wp14:editId="05B21558">
                <wp:simplePos x="0" y="0"/>
                <wp:positionH relativeFrom="column">
                  <wp:posOffset>3269615</wp:posOffset>
                </wp:positionH>
                <wp:positionV relativeFrom="paragraph">
                  <wp:posOffset>172720</wp:posOffset>
                </wp:positionV>
                <wp:extent cx="3875405" cy="1256030"/>
                <wp:effectExtent l="0" t="0" r="0" b="4445"/>
                <wp:wrapSquare wrapText="bothSides"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5405" cy="12560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FDA551" w14:textId="77777777" w:rsidR="00131F81" w:rsidRPr="005F3B45" w:rsidRDefault="00131F81" w:rsidP="00761D43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</w:rPr>
                            </w:pPr>
                            <w:r w:rsidRPr="005F3B45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</w:t>
                            </w:r>
                            <w:r w:rsidR="00761D43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ميدان</w:t>
                            </w:r>
                            <w:r w:rsidR="00E95F0D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 xml:space="preserve"> </w:t>
                            </w:r>
                            <w:r w:rsidR="00C77D2D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معرفي</w:t>
                            </w:r>
                            <w:r w:rsidRPr="005F3B45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5F3B45" w:rsidRPr="005F3B45">
                              <w:rPr>
                                <w:rFonts w:ascii="Traditional Arabic" w:hAnsi="Traditional Arabic" w:cs="Traditional Arabic" w:hint="cs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="005F3B45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أنشطة عددية</w:t>
                            </w:r>
                            <w:r w:rsidR="005F3B45" w:rsidRPr="005F3B45">
                              <w:rPr>
                                <w:rFonts w:ascii="Traditional Arabic" w:hAnsi="Traditional Arabic" w:cs="Traditional Arabic"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="005F3B45" w:rsidRPr="005F3B45">
                              <w:rPr>
                                <w:rFonts w:ascii="Traditional Arabic" w:hAnsi="Traditional Arabic"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14:paraId="61BBC7FA" w14:textId="683393DE" w:rsidR="00131F81" w:rsidRPr="005F3B45" w:rsidRDefault="00131F81" w:rsidP="00761D43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2"/>
                                <w:szCs w:val="32"/>
                              </w:rPr>
                            </w:pPr>
                            <w:r w:rsidRPr="005F3B45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</w:t>
                            </w:r>
                            <w:r w:rsidR="00761D43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مقطع</w:t>
                            </w:r>
                            <w:r w:rsidR="00C77D2D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 xml:space="preserve"> التعليمي </w:t>
                            </w:r>
                            <w:r w:rsidRPr="005F3B45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5F3B45" w:rsidRPr="005F3B45">
                              <w:rPr>
                                <w:rFonts w:ascii="Traditional Arabic" w:hAnsi="Traditional Arabic" w:cs="Traditional Arabic" w:hint="cs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="004D7941" w:rsidRPr="004D794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EE0000"/>
                                <w:sz w:val="32"/>
                                <w:szCs w:val="32"/>
                                <w:rtl/>
                              </w:rPr>
                              <w:t>الأعداد النسبية والعمليات على الكسور والاعداد الناطقة</w:t>
                            </w:r>
                            <w:r w:rsidR="006F42ED" w:rsidRPr="004D7941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EE0000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</w:p>
                          <w:p w14:paraId="7BF39A75" w14:textId="428E33E6" w:rsidR="008C0B6E" w:rsidRPr="005F3B45" w:rsidRDefault="00761D43" w:rsidP="00761D43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40" w:lineRule="auto"/>
                              <w:ind w:left="544" w:hanging="142"/>
                              <w:rPr>
                                <w:rFonts w:ascii="Adobe Caslon Pro" w:hAnsi="Adobe Caslon Pro" w:cs="ALAWI-3-28"/>
                                <w:sz w:val="28"/>
                                <w:szCs w:val="28"/>
                              </w:rPr>
                            </w:pPr>
                            <w:r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مورد التعلمي</w:t>
                            </w:r>
                            <w:r w:rsidR="00131F81" w:rsidRPr="005F3B45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8C0B6E" w:rsidRPr="005F3B45">
                              <w:rPr>
                                <w:rFonts w:ascii="Traditional Arabic" w:hAnsi="Traditional Arabic" w:cs="Traditional Arabic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="00C77D2D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حل تطبيقات</w:t>
                            </w:r>
                            <w:r w:rsidR="00A05EEB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( الادماج الجزئي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4A377A7" id="_x0000_s1027" type="#_x0000_t202" style="position:absolute;margin-left:257.45pt;margin-top:13.6pt;width:305.15pt;height:98.9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" filled="f" stroked="f">
                <v:textbox style="mso-fit-shape-to-text:t">
                  <w:txbxContent>
                    <w:p w14:paraId="14FDA551" w14:textId="77777777" w:rsidR="00131F81" w:rsidRPr="005F3B45" w:rsidRDefault="00131F81" w:rsidP="00761D43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Traditional Arabic" w:hAnsi="Traditional Arabic" w:cs="Traditional Arabic"/>
                          <w:sz w:val="36"/>
                          <w:szCs w:val="36"/>
                        </w:rPr>
                      </w:pPr>
                      <w:r w:rsidRPr="005F3B45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ال</w:t>
                      </w:r>
                      <w:r w:rsidR="00761D43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ميدان</w:t>
                      </w:r>
                      <w:r w:rsidR="00E95F0D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 xml:space="preserve"> </w:t>
                      </w:r>
                      <w:r w:rsidR="00C77D2D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المعرفي</w:t>
                      </w:r>
                      <w:r w:rsidRPr="005F3B45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5F3B45" w:rsidRPr="005F3B45">
                        <w:rPr>
                          <w:rFonts w:ascii="Traditional Arabic" w:hAnsi="Traditional Arabic" w:cs="Traditional Arabic" w:hint="cs"/>
                          <w:sz w:val="36"/>
                          <w:szCs w:val="36"/>
                          <w:rtl/>
                        </w:rPr>
                        <w:t xml:space="preserve"> </w:t>
                      </w:r>
                      <w:r w:rsidR="005F3B45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أنشطة عددية</w:t>
                      </w:r>
                      <w:r w:rsidR="005F3B45" w:rsidRPr="005F3B45">
                        <w:rPr>
                          <w:rFonts w:ascii="Traditional Arabic" w:hAnsi="Traditional Arabic" w:cs="Traditional Arabic"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 w:rsidR="005F3B45" w:rsidRPr="005F3B45">
                        <w:rPr>
                          <w:rFonts w:ascii="Traditional Arabic" w:hAnsi="Traditional Arabic"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</w:p>
                    <w:p w14:paraId="61BBC7FA" w14:textId="683393DE" w:rsidR="00131F81" w:rsidRPr="005F3B45" w:rsidRDefault="00131F81" w:rsidP="00761D43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Traditional Arabic" w:hAnsi="Traditional Arabic" w:cs="Traditional Arabic"/>
                          <w:sz w:val="32"/>
                          <w:szCs w:val="32"/>
                        </w:rPr>
                      </w:pPr>
                      <w:r w:rsidRPr="005F3B45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ال</w:t>
                      </w:r>
                      <w:r w:rsidR="00761D43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مقطع</w:t>
                      </w:r>
                      <w:r w:rsidR="00C77D2D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 xml:space="preserve"> التعليمي </w:t>
                      </w:r>
                      <w:r w:rsidRPr="005F3B45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5F3B45" w:rsidRPr="005F3B45">
                        <w:rPr>
                          <w:rFonts w:ascii="Traditional Arabic" w:hAnsi="Traditional Arabic" w:cs="Traditional Arabic" w:hint="cs"/>
                          <w:sz w:val="36"/>
                          <w:szCs w:val="36"/>
                          <w:rtl/>
                        </w:rPr>
                        <w:t xml:space="preserve"> </w:t>
                      </w:r>
                      <w:r w:rsidR="004D7941" w:rsidRPr="004D7941">
                        <w:rPr>
                          <w:rFonts w:ascii="Traditional Arabic" w:hAnsi="Traditional Arabic" w:cs="Traditional Arabic"/>
                          <w:b/>
                          <w:bCs/>
                          <w:color w:val="EE0000"/>
                          <w:sz w:val="32"/>
                          <w:szCs w:val="32"/>
                          <w:rtl/>
                        </w:rPr>
                        <w:t>الأعداد النسبية والعمليات على الكسور والاعداد الناطقة</w:t>
                      </w:r>
                      <w:r w:rsidR="006F42ED" w:rsidRPr="004D7941">
                        <w:rPr>
                          <w:rFonts w:ascii="Traditional Arabic" w:hAnsi="Traditional Arabic" w:cs="Traditional Arabic" w:hint="cs"/>
                          <w:b/>
                          <w:bCs/>
                          <w:color w:val="EE0000"/>
                          <w:sz w:val="36"/>
                          <w:szCs w:val="36"/>
                          <w:rtl/>
                        </w:rPr>
                        <w:t xml:space="preserve"> </w:t>
                      </w:r>
                    </w:p>
                    <w:p w14:paraId="7BF39A75" w14:textId="428E33E6" w:rsidR="008C0B6E" w:rsidRPr="005F3B45" w:rsidRDefault="00761D43" w:rsidP="00761D43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bidi/>
                        <w:spacing w:line="240" w:lineRule="auto"/>
                        <w:ind w:left="544" w:hanging="142"/>
                        <w:rPr>
                          <w:rFonts w:ascii="Adobe Caslon Pro" w:hAnsi="Adobe Caslon Pro" w:cs="ALAWI-3-28"/>
                          <w:sz w:val="28"/>
                          <w:szCs w:val="28"/>
                        </w:rPr>
                      </w:pPr>
                      <w:r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المورد التعلمي</w:t>
                      </w:r>
                      <w:r w:rsidR="00131F81" w:rsidRPr="005F3B45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8C0B6E" w:rsidRPr="005F3B45">
                        <w:rPr>
                          <w:rFonts w:ascii="Traditional Arabic" w:hAnsi="Traditional Arabic" w:cs="Traditional Arabic"/>
                          <w:sz w:val="32"/>
                          <w:szCs w:val="32"/>
                          <w:rtl/>
                        </w:rPr>
                        <w:t xml:space="preserve"> </w:t>
                      </w:r>
                      <w:r w:rsidR="00C77D2D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حل تطبيقات</w:t>
                      </w:r>
                      <w:r w:rsidR="00A05EEB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( الادماج الجزئي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C4C47"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 wp14:anchorId="0654DF80" wp14:editId="010EDBFD">
                <wp:simplePos x="0" y="0"/>
                <wp:positionH relativeFrom="column">
                  <wp:posOffset>238760</wp:posOffset>
                </wp:positionH>
                <wp:positionV relativeFrom="paragraph">
                  <wp:posOffset>215900</wp:posOffset>
                </wp:positionV>
                <wp:extent cx="716280" cy="702945"/>
                <wp:effectExtent l="0" t="0" r="0" b="1905"/>
                <wp:wrapTight wrapText="bothSides">
                  <wp:wrapPolygon edited="0">
                    <wp:start x="1723" y="0"/>
                    <wp:lineTo x="1723" y="21073"/>
                    <wp:lineTo x="19532" y="21073"/>
                    <wp:lineTo x="19532" y="0"/>
                    <wp:lineTo x="1723" y="0"/>
                  </wp:wrapPolygon>
                </wp:wrapTight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280" cy="7029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FE00FD" w14:textId="106B4CA7" w:rsidR="00131F81" w:rsidRPr="00A05EEB" w:rsidRDefault="00A05EEB" w:rsidP="00131F81">
                            <w:pPr>
                              <w:spacing w:after="0" w:line="240" w:lineRule="auto"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96"/>
                                <w:szCs w:val="96"/>
                                <w:lang w:val="en-US" w:bidi="ar-DZ"/>
                              </w:rPr>
                            </w:pPr>
                            <w:r>
                              <w:rPr>
                                <w:rFonts w:ascii="Traditional Arabic" w:hAnsi="Traditional Arabic" w:cs="Traditional Arabic"/>
                                <w:b/>
                                <w:color w:val="262626" w:themeColor="text1" w:themeTint="D9"/>
                                <w:sz w:val="96"/>
                                <w:szCs w:val="96"/>
                                <w:lang w:val="en-US" w:bidi="ar-DZ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54DF80" id="_x0000_s1028" type="#_x0000_t202" style="position:absolute;margin-left:18.8pt;margin-top:17pt;width:56.4pt;height:55.35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" filled="f" stroked="f">
                <v:textbox>
                  <w:txbxContent>
                    <w:p w14:paraId="24FE00FD" w14:textId="106B4CA7" w:rsidR="00131F81" w:rsidRPr="00A05EEB" w:rsidRDefault="00A05EEB" w:rsidP="00131F81">
                      <w:pPr>
                        <w:spacing w:after="0" w:line="240" w:lineRule="auto"/>
                        <w:jc w:val="center"/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96"/>
                          <w:szCs w:val="96"/>
                          <w:lang w:val="en-US" w:bidi="ar-DZ"/>
                        </w:rPr>
                      </w:pPr>
                      <w:r>
                        <w:rPr>
                          <w:rFonts w:ascii="Traditional Arabic" w:hAnsi="Traditional Arabic" w:cs="Traditional Arabic"/>
                          <w:b/>
                          <w:color w:val="262626" w:themeColor="text1" w:themeTint="D9"/>
                          <w:sz w:val="96"/>
                          <w:szCs w:val="96"/>
                          <w:lang w:val="en-US" w:bidi="ar-DZ"/>
                        </w:rPr>
                        <w:t>3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C4C47" w:rsidRPr="0069396B">
        <w:rPr>
          <w:b/>
          <w:bCs/>
          <w:noProof/>
          <w:rtl/>
          <w:lang w:val="en-US"/>
        </w:rPr>
        <w:drawing>
          <wp:anchor distT="0" distB="0" distL="114300" distR="114300" simplePos="0" relativeHeight="251737088" behindDoc="0" locked="0" layoutInCell="1" allowOverlap="1" wp14:anchorId="321A2C03" wp14:editId="17B2A99F">
            <wp:simplePos x="0" y="0"/>
            <wp:positionH relativeFrom="column">
              <wp:posOffset>154940</wp:posOffset>
            </wp:positionH>
            <wp:positionV relativeFrom="paragraph">
              <wp:posOffset>25400</wp:posOffset>
            </wp:positionV>
            <wp:extent cx="994410" cy="1356360"/>
            <wp:effectExtent l="0" t="0" r="0" b="0"/>
            <wp:wrapNone/>
            <wp:docPr id="8" name="Image 8" descr="D:\ملفات التعليم\تزيين المواضيع\Bloc-no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Bloc-note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20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41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61D43"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382A9EF" wp14:editId="16BDF930">
                <wp:simplePos x="0" y="0"/>
                <wp:positionH relativeFrom="margin">
                  <wp:posOffset>2191385</wp:posOffset>
                </wp:positionH>
                <wp:positionV relativeFrom="paragraph">
                  <wp:posOffset>-104140</wp:posOffset>
                </wp:positionV>
                <wp:extent cx="2879090" cy="571500"/>
                <wp:effectExtent l="0" t="0" r="0" b="0"/>
                <wp:wrapNone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909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5EB78" w14:textId="619526AA" w:rsidR="005E019A" w:rsidRPr="007D4289" w:rsidRDefault="006F42ED" w:rsidP="005E019A">
                            <w:pPr>
                              <w:bidi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......................</w:t>
                            </w:r>
                          </w:p>
                          <w:p w14:paraId="17170A67" w14:textId="77777777" w:rsidR="005E019A" w:rsidRDefault="005E019A" w:rsidP="005E019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82A9EF" id="_x0000_s1029" type="#_x0000_t202" style="position:absolute;margin-left:172.55pt;margin-top:-8.2pt;width:226.7pt;height:45pt;z-index:25166540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" filled="f" stroked="f">
                <v:textbox>
                  <w:txbxContent>
                    <w:p w14:paraId="0DB5EB78" w14:textId="619526AA" w:rsidR="005E019A" w:rsidRPr="007D4289" w:rsidRDefault="006F42ED" w:rsidP="005E019A">
                      <w:pPr>
                        <w:bidi/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......................</w:t>
                      </w:r>
                    </w:p>
                    <w:p w14:paraId="17170A67" w14:textId="77777777" w:rsidR="005E019A" w:rsidRDefault="005E019A" w:rsidP="005E019A"/>
                  </w:txbxContent>
                </v:textbox>
                <w10:wrap anchorx="margin"/>
              </v:shape>
            </w:pict>
          </mc:Fallback>
        </mc:AlternateContent>
      </w:r>
      <w:r w:rsidR="008B44DA" w:rsidRPr="0069396B">
        <w:rPr>
          <w:b/>
          <w:bCs/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110D653B" wp14:editId="49F14427">
            <wp:simplePos x="0" y="0"/>
            <wp:positionH relativeFrom="margin">
              <wp:posOffset>1905000</wp:posOffset>
            </wp:positionH>
            <wp:positionV relativeFrom="paragraph">
              <wp:posOffset>-90170</wp:posOffset>
            </wp:positionV>
            <wp:extent cx="731520" cy="464820"/>
            <wp:effectExtent l="0" t="0" r="0" b="0"/>
            <wp:wrapNone/>
            <wp:docPr id="11" name="Image 11" descr="D:\ملفات التعليم\تزيين المواضيع\les cadres\12986.imgcach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les cadres\12986.imgcache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73152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B44DA" w:rsidRPr="0069396B">
        <w:rPr>
          <w:b/>
          <w:bCs/>
          <w:noProof/>
          <w:lang w:val="en-US"/>
        </w:rPr>
        <w:drawing>
          <wp:anchor distT="0" distB="0" distL="114300" distR="114300" simplePos="0" relativeHeight="251662336" behindDoc="0" locked="0" layoutInCell="1" allowOverlap="1" wp14:anchorId="47D05D17" wp14:editId="7E08D9D5">
            <wp:simplePos x="0" y="0"/>
            <wp:positionH relativeFrom="margin">
              <wp:posOffset>4584700</wp:posOffset>
            </wp:positionH>
            <wp:positionV relativeFrom="paragraph">
              <wp:posOffset>-82550</wp:posOffset>
            </wp:positionV>
            <wp:extent cx="730885" cy="447675"/>
            <wp:effectExtent l="0" t="0" r="0" b="9525"/>
            <wp:wrapNone/>
            <wp:docPr id="6" name="Image 6" descr="D:\ملفات التعليم\تزيين المواضيع\les cadres\12986.imgcach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ملفات التعليم\تزيين المواضيع\les cadres\12986.imgcach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88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61D43"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686E574" wp14:editId="301D8183">
                <wp:simplePos x="0" y="0"/>
                <wp:positionH relativeFrom="margin">
                  <wp:posOffset>2640965</wp:posOffset>
                </wp:positionH>
                <wp:positionV relativeFrom="paragraph">
                  <wp:posOffset>-83820</wp:posOffset>
                </wp:positionV>
                <wp:extent cx="1932305" cy="405130"/>
                <wp:effectExtent l="76200" t="76200" r="48895" b="52070"/>
                <wp:wrapNone/>
                <wp:docPr id="13" name="Rectangle à coins arrondis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932305" cy="40513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>
                          <a:glow rad="63500">
                            <a:srgbClr val="5B9BD5">
                              <a:satMod val="175000"/>
                              <a:alpha val="40000"/>
                            </a:srgbClr>
                          </a:glow>
                        </a:effectLst>
                      </wps:spPr>
                      <wps:txbx>
                        <w:txbxContent>
                          <w:p w14:paraId="3A459E5D" w14:textId="77777777" w:rsidR="005E019A" w:rsidRPr="00FE3ACA" w:rsidRDefault="005E019A" w:rsidP="005E019A">
                            <w:pPr>
                              <w:bidi/>
                              <w:jc w:val="center"/>
                              <w:rPr>
                                <w:rFonts w:asciiTheme="minorBidi" w:hAnsiTheme="minorBidi" w:cs="Al-Kharashi 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86E574" id="Rectangle à coins arrondis 5" o:spid="_x0000_s1030" style="position:absolute;margin-left:207.95pt;margin-top:-6.6pt;width:152.15pt;height:31.9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" fillcolor="window" stroked="f" strokeweight="1pt">
                <v:stroke joinstyle="miter"/>
                <v:textbox>
                  <w:txbxContent>
                    <w:p w14:paraId="3A459E5D" w14:textId="77777777" w:rsidR="005E019A" w:rsidRPr="00FE3ACA" w:rsidRDefault="005E019A" w:rsidP="005E019A">
                      <w:pPr>
                        <w:bidi/>
                        <w:jc w:val="center"/>
                        <w:rPr>
                          <w:rFonts w:asciiTheme="minorBidi" w:hAnsiTheme="minorBidi" w:cs="Al-Kharashi 26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787C7B11" w14:textId="23A4861C" w:rsidR="005D19D5" w:rsidRPr="0069396B" w:rsidRDefault="006C4C47">
      <w:pPr>
        <w:rPr>
          <w:b/>
          <w:bCs/>
          <w:rtl/>
        </w:rPr>
      </w:pPr>
      <w:r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739136" behindDoc="1" locked="0" layoutInCell="1" allowOverlap="1" wp14:anchorId="76FE477E" wp14:editId="1409A2DD">
                <wp:simplePos x="0" y="0"/>
                <wp:positionH relativeFrom="column">
                  <wp:posOffset>1072515</wp:posOffset>
                </wp:positionH>
                <wp:positionV relativeFrom="paragraph">
                  <wp:posOffset>93345</wp:posOffset>
                </wp:positionV>
                <wp:extent cx="2353310" cy="819150"/>
                <wp:effectExtent l="0" t="0" r="0" b="0"/>
                <wp:wrapThrough wrapText="bothSides">
                  <wp:wrapPolygon edited="0">
                    <wp:start x="525" y="0"/>
                    <wp:lineTo x="525" y="21098"/>
                    <wp:lineTo x="20982" y="21098"/>
                    <wp:lineTo x="20982" y="0"/>
                    <wp:lineTo x="525" y="0"/>
                  </wp:wrapPolygon>
                </wp:wrapThrough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3310" cy="819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46D04F" w14:textId="3E41A2F2" w:rsidR="005F6EA7" w:rsidRPr="005F3B45" w:rsidRDefault="005F6EA7" w:rsidP="00C77D2D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bidi/>
                              <w:spacing w:line="276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</w:rPr>
                            </w:pPr>
                            <w:r w:rsidRPr="005F3B45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</w:t>
                            </w:r>
                            <w:r w:rsidR="00C77D2D"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مستوى</w:t>
                            </w:r>
                            <w:r w:rsidRPr="005F3B45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B741DA">
                              <w:rPr>
                                <w:rFonts w:ascii="Traditional Arabic" w:hAnsi="Traditional Arabic" w:cs="Traditional Arabic" w:hint="cs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="00B741DA" w:rsidRPr="00B741DA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السنة </w:t>
                            </w:r>
                            <w:r w:rsidR="006F42ED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الثا</w:t>
                            </w:r>
                            <w:r w:rsidR="00A05EEB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لث</w:t>
                            </w:r>
                            <w:r w:rsidR="006F42ED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ة</w:t>
                            </w:r>
                            <w:r w:rsidR="00B741DA" w:rsidRPr="00B741DA">
                              <w:rPr>
                                <w:rFonts w:ascii="Traditional Arabic" w:hAnsi="Traditional Arabic" w:cs="Traditional Arabic"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</w:p>
                          <w:p w14:paraId="72B26540" w14:textId="21D6C5FF" w:rsidR="005F6EA7" w:rsidRPr="00B741DA" w:rsidRDefault="00C77D2D" w:rsidP="00C77D2D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bidi/>
                              <w:spacing w:line="480" w:lineRule="auto"/>
                              <w:ind w:left="544" w:hanging="142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5F3B45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</w:rPr>
                              <w:t>رقم المذكرة</w:t>
                            </w:r>
                            <w:r w:rsidR="005F6EA7" w:rsidRPr="005F3B45">
                              <w:rPr>
                                <w:rFonts w:ascii="Traditional Arabic" w:hAnsi="Traditional Arabic" w:cs="Traditional Arabic"/>
                                <w:sz w:val="36"/>
                                <w:szCs w:val="36"/>
                                <w:rtl/>
                              </w:rPr>
                              <w:t>:</w:t>
                            </w:r>
                            <w:r w:rsidR="00A05EEB">
                              <w:rPr>
                                <w:rFonts w:ascii="Traditional Arabic" w:hAnsi="Traditional Arabic" w:cs="Traditional Arabic" w:hint="cs"/>
                                <w:sz w:val="36"/>
                                <w:szCs w:val="36"/>
                                <w:rtl/>
                              </w:rPr>
                              <w:t xml:space="preserve"> 08</w:t>
                            </w:r>
                          </w:p>
                          <w:p w14:paraId="40E34083" w14:textId="77777777" w:rsidR="005F6EA7" w:rsidRPr="000C5243" w:rsidRDefault="005F6EA7" w:rsidP="005F6EA7">
                            <w:pPr>
                              <w:pStyle w:val="ListParagraph"/>
                              <w:bidi/>
                              <w:spacing w:line="360" w:lineRule="auto"/>
                              <w:ind w:left="544"/>
                              <w:rPr>
                                <w:rFonts w:ascii="Adobe Caslon Pro" w:hAnsi="Adobe Caslon Pro" w:cs="ALAWI-3-28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6FE477E" id="_x0000_s1031" type="#_x0000_t202" style="position:absolute;margin-left:84.45pt;margin-top:7.35pt;width:185.3pt;height:64.5pt;z-index:-251577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" filled="f" stroked="f">
                <v:textbox>
                  <w:txbxContent>
                    <w:p w14:paraId="7746D04F" w14:textId="3E41A2F2" w:rsidR="005F6EA7" w:rsidRPr="005F3B45" w:rsidRDefault="005F6EA7" w:rsidP="00C77D2D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bidi/>
                        <w:spacing w:line="276" w:lineRule="auto"/>
                        <w:ind w:left="544" w:hanging="142"/>
                        <w:rPr>
                          <w:rFonts w:ascii="Traditional Arabic" w:hAnsi="Traditional Arabic" w:cs="Traditional Arabic"/>
                          <w:sz w:val="36"/>
                          <w:szCs w:val="36"/>
                        </w:rPr>
                      </w:pPr>
                      <w:r w:rsidRPr="005F3B45"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ال</w:t>
                      </w:r>
                      <w:r w:rsidR="00C77D2D"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مستوى</w:t>
                      </w:r>
                      <w:r w:rsidRPr="005F3B45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B741DA">
                        <w:rPr>
                          <w:rFonts w:ascii="Traditional Arabic" w:hAnsi="Traditional Arabic" w:cs="Traditional Arabic" w:hint="cs"/>
                          <w:sz w:val="36"/>
                          <w:szCs w:val="36"/>
                          <w:rtl/>
                        </w:rPr>
                        <w:t xml:space="preserve"> </w:t>
                      </w:r>
                      <w:r w:rsidR="00B741DA" w:rsidRPr="00B741DA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السنة </w:t>
                      </w:r>
                      <w:r w:rsidR="006F42ED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الثا</w:t>
                      </w:r>
                      <w:r w:rsidR="00A05EEB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لث</w:t>
                      </w:r>
                      <w:r w:rsidR="006F42ED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rtl/>
                        </w:rPr>
                        <w:t>ة</w:t>
                      </w:r>
                      <w:r w:rsidR="00B741DA" w:rsidRPr="00B741DA">
                        <w:rPr>
                          <w:rFonts w:ascii="Traditional Arabic" w:hAnsi="Traditional Arabic" w:cs="Traditional Arabic"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</w:p>
                    <w:p w14:paraId="72B26540" w14:textId="21D6C5FF" w:rsidR="005F6EA7" w:rsidRPr="00B741DA" w:rsidRDefault="00C77D2D" w:rsidP="00C77D2D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bidi/>
                        <w:spacing w:line="480" w:lineRule="auto"/>
                        <w:ind w:left="544" w:hanging="142"/>
                        <w:rPr>
                          <w:rFonts w:ascii="Traditional Arabic" w:hAnsi="Traditional Arabic" w:cs="Traditional Arabic"/>
                          <w:b/>
                          <w:bCs/>
                          <w:sz w:val="32"/>
                          <w:szCs w:val="32"/>
                        </w:rPr>
                      </w:pPr>
                      <w:r w:rsidRPr="005F3B45">
                        <w:rPr>
                          <w:rFonts w:ascii="Traditional Arabic" w:hAnsi="Traditional Arabic" w:cs="Traditional Arabic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</w:rPr>
                        <w:t>رقم المذكرة</w:t>
                      </w:r>
                      <w:r w:rsidR="005F6EA7" w:rsidRPr="005F3B45">
                        <w:rPr>
                          <w:rFonts w:ascii="Traditional Arabic" w:hAnsi="Traditional Arabic" w:cs="Traditional Arabic"/>
                          <w:sz w:val="36"/>
                          <w:szCs w:val="36"/>
                          <w:rtl/>
                        </w:rPr>
                        <w:t>:</w:t>
                      </w:r>
                      <w:r w:rsidR="00A05EEB">
                        <w:rPr>
                          <w:rFonts w:ascii="Traditional Arabic" w:hAnsi="Traditional Arabic" w:cs="Traditional Arabic" w:hint="cs"/>
                          <w:sz w:val="36"/>
                          <w:szCs w:val="36"/>
                          <w:rtl/>
                        </w:rPr>
                        <w:t xml:space="preserve"> 08</w:t>
                      </w:r>
                    </w:p>
                    <w:p w14:paraId="40E34083" w14:textId="77777777" w:rsidR="005F6EA7" w:rsidRPr="000C5243" w:rsidRDefault="005F6EA7" w:rsidP="005F6EA7">
                      <w:pPr>
                        <w:pStyle w:val="ListParagraph"/>
                        <w:bidi/>
                        <w:spacing w:line="360" w:lineRule="auto"/>
                        <w:ind w:left="544"/>
                        <w:rPr>
                          <w:rFonts w:ascii="Adobe Caslon Pro" w:hAnsi="Adobe Caslon Pro" w:cs="ALAWI-3-28"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5A8A237A" w14:textId="038A0FD0" w:rsidR="005E019A" w:rsidRPr="0069396B" w:rsidRDefault="004D7941" w:rsidP="005F6EA7">
      <w:pPr>
        <w:rPr>
          <w:b/>
          <w:bCs/>
          <w:rtl/>
        </w:rPr>
      </w:pPr>
      <w:r w:rsidRPr="0069396B">
        <w:rPr>
          <w:b/>
          <w:bCs/>
          <w:noProof/>
          <w:rtl/>
          <w:lang w:val="en-US"/>
        </w:rPr>
        <w:drawing>
          <wp:anchor distT="0" distB="0" distL="114300" distR="114300" simplePos="0" relativeHeight="251714560" behindDoc="0" locked="0" layoutInCell="1" allowOverlap="1" wp14:anchorId="5650A11C" wp14:editId="3BAA88C2">
            <wp:simplePos x="0" y="0"/>
            <wp:positionH relativeFrom="margin">
              <wp:posOffset>6699250</wp:posOffset>
            </wp:positionH>
            <wp:positionV relativeFrom="paragraph">
              <wp:posOffset>250190</wp:posOffset>
            </wp:positionV>
            <wp:extent cx="450215" cy="441960"/>
            <wp:effectExtent l="0" t="0" r="0" b="0"/>
            <wp:wrapNone/>
            <wp:docPr id="1160211" name="Image 1160211" descr="D:\ملفات التعليم\تزيين المواضيع\blocno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ملفات التعليم\تزيين المواضيع\blocnote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5A47F3" wp14:editId="1DCF8873">
                <wp:simplePos x="0" y="0"/>
                <wp:positionH relativeFrom="margin">
                  <wp:posOffset>182880</wp:posOffset>
                </wp:positionH>
                <wp:positionV relativeFrom="paragraph">
                  <wp:posOffset>247015</wp:posOffset>
                </wp:positionV>
                <wp:extent cx="6884670" cy="428625"/>
                <wp:effectExtent l="19050" t="19050" r="11430" b="28575"/>
                <wp:wrapNone/>
                <wp:docPr id="9" name="Rectangle à coins arrondis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84670" cy="4286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pattFill prst="dkHorz">
                          <a:fgClr>
                            <a:srgbClr val="FDFDFD"/>
                          </a:fgClr>
                          <a:bgClr>
                            <a:srgbClr val="FFFFFF"/>
                          </a:bgClr>
                        </a:pattFill>
                        <a:ln w="38100" cmpd="dbl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3C447D" w14:textId="6D031055" w:rsidR="000C5243" w:rsidRPr="007D4289" w:rsidRDefault="00C77D2D" w:rsidP="005A7331">
                            <w:pPr>
                              <w:bidi/>
                              <w:rPr>
                                <w:rFonts w:ascii="Traditional Arabic" w:hAnsi="Traditional Arabic" w:cs="Traditional Arabic"/>
                                <w:b/>
                                <w:bCs/>
                              </w:rPr>
                            </w:pPr>
                            <w:r w:rsidRPr="00C77D2D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   </w:t>
                            </w:r>
                            <w:r w:rsidR="000C5243" w:rsidRPr="007D428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كفاءة ال</w:t>
                            </w:r>
                            <w:r w:rsidR="00D239CA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مستهدفة</w:t>
                            </w:r>
                            <w:r w:rsidR="000C5243" w:rsidRPr="007D428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 w:rsidR="00AD12D2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6F42ED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5A47F3" id="Rectangle à coins arrondis 18" o:spid="_x0000_s1032" style="position:absolute;margin-left:14.4pt;margin-top:19.45pt;width:542.1pt;height:33.7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" fillcolor="#fdfdfd" strokecolor="#9cc2e5 [1940]" strokeweight="3pt">
                <v:fill r:id="rId6" o:title="" type="pattern"/>
                <v:stroke linestyle="thinThin" joinstyle="miter"/>
                <v:textbox>
                  <w:txbxContent>
                    <w:p w14:paraId="793C447D" w14:textId="6D031055" w:rsidR="000C5243" w:rsidRPr="007D4289" w:rsidRDefault="00C77D2D" w:rsidP="005A7331">
                      <w:pPr>
                        <w:bidi/>
                        <w:rPr>
                          <w:rFonts w:ascii="Traditional Arabic" w:hAnsi="Traditional Arabic" w:cs="Traditional Arabic"/>
                          <w:b/>
                          <w:bCs/>
                        </w:rPr>
                      </w:pPr>
                      <w:r w:rsidRPr="00C77D2D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 </w:t>
                      </w:r>
                      <w:r w:rsidR="000C5243" w:rsidRPr="007D4289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كفاءة ال</w:t>
                      </w:r>
                      <w:r w:rsidR="00D239CA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مستهدفة</w:t>
                      </w:r>
                      <w:r w:rsidR="000C5243" w:rsidRPr="007D4289"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  <w:r w:rsidR="00AD12D2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6F42ED">
                        <w:rPr>
                          <w:rFonts w:ascii="Traditional Arabic" w:hAnsi="Traditional Arabic" w:cs="Traditional Arabic" w:hint="cs"/>
                          <w:b/>
                          <w:bCs/>
                          <w:sz w:val="28"/>
                          <w:szCs w:val="28"/>
                          <w:rtl/>
                        </w:rPr>
                        <w:t>............................................................................................................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007FD32B" w14:textId="2F611E18" w:rsidR="005D19D5" w:rsidRPr="0069396B" w:rsidRDefault="005D19D5">
      <w:pPr>
        <w:rPr>
          <w:b/>
          <w:bCs/>
          <w:rtl/>
        </w:rPr>
      </w:pPr>
    </w:p>
    <w:p w14:paraId="1B467CA5" w14:textId="3A8302A2" w:rsidR="003A7DC6" w:rsidRPr="0069396B" w:rsidRDefault="00D239CA" w:rsidP="008B44DA">
      <w:pPr>
        <w:spacing w:line="360" w:lineRule="auto"/>
        <w:rPr>
          <w:b/>
          <w:bCs/>
          <w:rtl/>
        </w:rPr>
      </w:pPr>
      <w:r w:rsidRPr="0069396B">
        <w:rPr>
          <w:b/>
          <w:bCs/>
          <w:noProof/>
          <w:rtl/>
          <w:lang w:val="en-US"/>
        </w:rPr>
        <w:drawing>
          <wp:anchor distT="0" distB="0" distL="114300" distR="114300" simplePos="0" relativeHeight="251713536" behindDoc="0" locked="0" layoutInCell="1" allowOverlap="1" wp14:anchorId="6947A98B" wp14:editId="4F08CACE">
            <wp:simplePos x="0" y="0"/>
            <wp:positionH relativeFrom="column">
              <wp:posOffset>3774440</wp:posOffset>
            </wp:positionH>
            <wp:positionV relativeFrom="paragraph">
              <wp:posOffset>280670</wp:posOffset>
            </wp:positionV>
            <wp:extent cx="541020" cy="533400"/>
            <wp:effectExtent l="0" t="0" r="0" b="0"/>
            <wp:wrapNone/>
            <wp:docPr id="1160210" name="Image 4" descr="kiv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ivio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54102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9396B">
        <w:rPr>
          <w:b/>
          <w:bCs/>
          <w:noProof/>
          <w:rtl/>
          <w:lang w:val="en-US"/>
        </w:rPr>
        <w:drawing>
          <wp:anchor distT="0" distB="0" distL="114300" distR="114300" simplePos="0" relativeHeight="251711488" behindDoc="0" locked="0" layoutInCell="1" allowOverlap="1" wp14:anchorId="3A81E909" wp14:editId="22D75921">
            <wp:simplePos x="0" y="0"/>
            <wp:positionH relativeFrom="column">
              <wp:posOffset>638810</wp:posOffset>
            </wp:positionH>
            <wp:positionV relativeFrom="paragraph">
              <wp:posOffset>234950</wp:posOffset>
            </wp:positionV>
            <wp:extent cx="589915" cy="579120"/>
            <wp:effectExtent l="19050" t="0" r="635" b="0"/>
            <wp:wrapNone/>
            <wp:docPr id="2" name="Image 4" descr="kiv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ivio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15" cy="57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1D43" w:rsidRPr="0069396B">
        <w:rPr>
          <w:b/>
          <w:bCs/>
          <w:noProof/>
          <w:rtl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C23AC95" wp14:editId="3FA0B5F5">
                <wp:simplePos x="0" y="0"/>
                <wp:positionH relativeFrom="column">
                  <wp:posOffset>153035</wp:posOffset>
                </wp:positionH>
                <wp:positionV relativeFrom="paragraph">
                  <wp:posOffset>314325</wp:posOffset>
                </wp:positionV>
                <wp:extent cx="733425" cy="609600"/>
                <wp:effectExtent l="0" t="0" r="0" b="0"/>
                <wp:wrapNone/>
                <wp:docPr id="1160195" name="Zone de texte 1160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3342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7BBE79C" w14:textId="77777777" w:rsidR="00787B02" w:rsidRPr="00D239CA" w:rsidRDefault="00787B02" w:rsidP="00D239CA">
                            <w:pPr>
                              <w:rPr>
                                <w:sz w:val="3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23AC95" id="Zone de texte 1160195" o:spid="_x0000_s1033" type="#_x0000_t202" style="position:absolute;margin-left:12.05pt;margin-top:24.75pt;width:57.75pt;height:4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" filled="f" stroked="f">
                <v:textbox>
                  <w:txbxContent>
                    <w:p w14:paraId="17BBE79C" w14:textId="77777777" w:rsidR="00787B02" w:rsidRPr="00D239CA" w:rsidRDefault="00787B02" w:rsidP="00D239CA">
                      <w:pPr>
                        <w:rPr>
                          <w:sz w:val="36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Ind w:w="254" w:type="dxa"/>
        <w:tblBorders>
          <w:top w:val="thinThickSmallGap" w:sz="12" w:space="0" w:color="8EAADB" w:themeColor="accent5" w:themeTint="99"/>
          <w:left w:val="thinThickSmallGap" w:sz="12" w:space="0" w:color="8EAADB" w:themeColor="accent5" w:themeTint="99"/>
          <w:bottom w:val="thinThickSmallGap" w:sz="12" w:space="0" w:color="8EAADB" w:themeColor="accent5" w:themeTint="99"/>
          <w:right w:val="thinThickSmallGap" w:sz="12" w:space="0" w:color="8EAADB" w:themeColor="accent5" w:themeTint="99"/>
          <w:insideH w:val="thinThickSmallGap" w:sz="12" w:space="0" w:color="8EAADB" w:themeColor="accent5" w:themeTint="99"/>
          <w:insideV w:val="thinThickSmallGap" w:sz="12" w:space="0" w:color="8EAADB" w:themeColor="accent5" w:themeTint="99"/>
        </w:tblBorders>
        <w:tblLook w:val="04A0" w:firstRow="1" w:lastRow="0" w:firstColumn="1" w:lastColumn="0" w:noHBand="0" w:noVBand="1"/>
      </w:tblPr>
      <w:tblGrid>
        <w:gridCol w:w="5302"/>
        <w:gridCol w:w="5471"/>
      </w:tblGrid>
      <w:tr w:rsidR="00D239CA" w:rsidRPr="0069396B" w14:paraId="0773D9D0" w14:textId="77777777" w:rsidTr="005A7331">
        <w:trPr>
          <w:trHeight w:val="496"/>
        </w:trPr>
        <w:tc>
          <w:tcPr>
            <w:tcW w:w="5302" w:type="dxa"/>
            <w:vAlign w:val="center"/>
          </w:tcPr>
          <w:p w14:paraId="7A2896F0" w14:textId="70AB7DDF" w:rsidR="00D239CA" w:rsidRPr="0069396B" w:rsidRDefault="00A05EEB" w:rsidP="003A7DC6">
            <w:pPr>
              <w:bidi/>
              <w:jc w:val="center"/>
              <w:rPr>
                <w:rFonts w:cs="AGA Granada Regular"/>
                <w:b/>
                <w:bCs/>
                <w:sz w:val="36"/>
                <w:szCs w:val="36"/>
              </w:rPr>
            </w:pPr>
            <w:r>
              <w:rPr>
                <w:rFonts w:cs="AGA Granada Regular" w:hint="cs"/>
                <w:b/>
                <w:bCs/>
                <w:sz w:val="36"/>
                <w:szCs w:val="36"/>
                <w:rtl/>
              </w:rPr>
              <w:t>الحل والتوجيهات</w:t>
            </w:r>
          </w:p>
        </w:tc>
        <w:tc>
          <w:tcPr>
            <w:tcW w:w="5471" w:type="dxa"/>
            <w:vAlign w:val="center"/>
          </w:tcPr>
          <w:p w14:paraId="02335C98" w14:textId="4CE67824" w:rsidR="00D239CA" w:rsidRPr="00A05EEB" w:rsidRDefault="00A05EEB" w:rsidP="003A7DC6">
            <w:pPr>
              <w:bidi/>
              <w:jc w:val="center"/>
              <w:rPr>
                <w:rFonts w:cs="AGA Granada Regular"/>
                <w:b/>
                <w:bCs/>
                <w:sz w:val="32"/>
                <w:szCs w:val="32"/>
                <w:rtl/>
                <w:lang w:bidi="ar-DZ"/>
              </w:rPr>
            </w:pPr>
            <w:r w:rsidRPr="00A05EEB">
              <w:rPr>
                <w:rFonts w:cs="AGA Granada Regular" w:hint="cs"/>
                <w:b/>
                <w:bCs/>
                <w:sz w:val="32"/>
                <w:szCs w:val="32"/>
                <w:rtl/>
                <w:lang w:bidi="ar-DZ"/>
              </w:rPr>
              <w:t>نص التمارين</w:t>
            </w:r>
          </w:p>
        </w:tc>
      </w:tr>
      <w:tr w:rsidR="00D239CA" w:rsidRPr="00A05EEB" w14:paraId="62E7C464" w14:textId="77777777" w:rsidTr="006F42ED">
        <w:trPr>
          <w:cantSplit/>
          <w:trHeight w:val="6027"/>
        </w:trPr>
        <w:tc>
          <w:tcPr>
            <w:tcW w:w="5302" w:type="dxa"/>
            <w:tcBorders>
              <w:bottom w:val="thickThinMediumGap" w:sz="24" w:space="0" w:color="5B9BD5" w:themeColor="accent1"/>
            </w:tcBorders>
          </w:tcPr>
          <w:p w14:paraId="0277A296" w14:textId="59CEAAD4" w:rsidR="00D239CA" w:rsidRPr="0069396B" w:rsidRDefault="00D239CA" w:rsidP="00EE04DF">
            <w:pPr>
              <w:bidi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471" w:type="dxa"/>
            <w:tcBorders>
              <w:bottom w:val="thickThinMediumGap" w:sz="24" w:space="0" w:color="5B9BD5" w:themeColor="accent1"/>
            </w:tcBorders>
          </w:tcPr>
          <w:p w14:paraId="6689F0EF" w14:textId="77777777" w:rsidR="006F42ED" w:rsidRPr="00A05EEB" w:rsidRDefault="006F42ED" w:rsidP="006F42E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05EEB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</w:t>
            </w:r>
            <w:r w:rsidRPr="00A05EE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لتمرين الأول:</w:t>
            </w:r>
          </w:p>
          <w:p w14:paraId="08EBF7E5" w14:textId="7EE12FC4" w:rsidR="00A05EEB" w:rsidRPr="00A05EEB" w:rsidRDefault="00A05EEB" w:rsidP="00A05EEB">
            <w:pPr>
              <w:pStyle w:val="ListParagraph"/>
              <w:numPr>
                <w:ilvl w:val="0"/>
                <w:numId w:val="4"/>
              </w:num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كمل ملء الهرم ا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آتي</w:t>
            </w: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، حيث كل عدد من الهرم هو جداء عددي الخانتين الواقعتين أسفله مباشرة:</w:t>
            </w:r>
          </w:p>
          <w:p w14:paraId="5F91C61C" w14:textId="2B8F0524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766A09AB" w14:textId="530CCAC5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05EEB"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  <w:drawing>
                <wp:anchor distT="0" distB="0" distL="114300" distR="114300" simplePos="0" relativeHeight="251742208" behindDoc="1" locked="0" layoutInCell="1" allowOverlap="1" wp14:anchorId="51E6DE28" wp14:editId="6861EA61">
                  <wp:simplePos x="0" y="0"/>
                  <wp:positionH relativeFrom="column">
                    <wp:posOffset>1095147</wp:posOffset>
                  </wp:positionH>
                  <wp:positionV relativeFrom="paragraph">
                    <wp:posOffset>43360</wp:posOffset>
                  </wp:positionV>
                  <wp:extent cx="1302314" cy="1302314"/>
                  <wp:effectExtent l="0" t="0" r="0" b="0"/>
                  <wp:wrapNone/>
                  <wp:docPr id="16830994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309943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14" cy="1302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D01DBBB" w14:textId="21EA1261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61AE4B3B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00B2855F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0497D532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0CABEC9C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2B578374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14:paraId="0934D8C5" w14:textId="53E18C58" w:rsidR="00A05EEB" w:rsidRDefault="00A05EEB" w:rsidP="00A05EEB">
            <w:pPr>
              <w:pStyle w:val="ListParagraph"/>
              <w:numPr>
                <w:ilvl w:val="0"/>
                <w:numId w:val="4"/>
              </w:numPr>
              <w:bidi/>
              <w:spacing w:before="240" w:after="16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ّ</w:t>
            </w: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ن أن العدد </w:t>
            </w:r>
            <w:r w:rsidRPr="00A05EE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هو عدد طبيعي حيث: </w:t>
            </w:r>
          </w:p>
          <w:p w14:paraId="25AF5F23" w14:textId="77777777" w:rsidR="00A05EEB" w:rsidRDefault="00A05EEB" w:rsidP="00A05EEB">
            <w:pPr>
              <w:pStyle w:val="ListParagraph"/>
              <w:bidi/>
              <w:spacing w:before="240" w:after="160"/>
              <w:ind w:left="502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14:paraId="575ACFE8" w14:textId="1AA363B5" w:rsidR="00A05EEB" w:rsidRPr="00A05EEB" w:rsidRDefault="00A05EEB" w:rsidP="00A05EEB">
            <w:pPr>
              <w:pStyle w:val="ListParagraph"/>
              <w:bidi/>
              <w:spacing w:before="240" w:after="160"/>
              <w:ind w:left="502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05EEB">
              <w:rPr>
                <w:position w:val="-34"/>
                <w:sz w:val="28"/>
                <w:szCs w:val="28"/>
              </w:rPr>
              <w:object w:dxaOrig="3320" w:dyaOrig="840" w14:anchorId="2CD971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66pt;height:42pt" o:ole="">
                  <v:imagedata r:id="rId14" o:title=""/>
                </v:shape>
                <o:OLEObject Type="Embed" ProgID="Equation.DSMT4" ShapeID="_x0000_i1031" DrawAspect="Content" ObjectID="_1821722207" r:id="rId15"/>
              </w:object>
            </w:r>
          </w:p>
          <w:p w14:paraId="739CD6C2" w14:textId="6020A1F4" w:rsidR="00386EA9" w:rsidRPr="00A05EEB" w:rsidRDefault="00386EA9" w:rsidP="006F42ED">
            <w:pPr>
              <w:pStyle w:val="ListParagraph"/>
              <w:bidi/>
              <w:spacing w:line="360" w:lineRule="auto"/>
              <w:ind w:left="360"/>
              <w:jc w:val="both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B01000" w:rsidRPr="0069396B" w14:paraId="3EF12EDB" w14:textId="77777777" w:rsidTr="005A7331">
        <w:trPr>
          <w:cantSplit/>
          <w:trHeight w:val="5403"/>
        </w:trPr>
        <w:tc>
          <w:tcPr>
            <w:tcW w:w="5302" w:type="dxa"/>
            <w:tcBorders>
              <w:top w:val="thickThinMediumGap" w:sz="24" w:space="0" w:color="5B9BD5" w:themeColor="accent1"/>
            </w:tcBorders>
          </w:tcPr>
          <w:p w14:paraId="6AE7F1C6" w14:textId="77777777" w:rsidR="000A1250" w:rsidRPr="0069396B" w:rsidRDefault="000A1250" w:rsidP="000A1250">
            <w:pPr>
              <w:bidi/>
              <w:rPr>
                <w:b/>
                <w:bCs/>
                <w:noProof/>
                <w:sz w:val="28"/>
                <w:szCs w:val="28"/>
                <w:rtl/>
                <w:lang w:eastAsia="fr-FR"/>
              </w:rPr>
            </w:pPr>
          </w:p>
          <w:p w14:paraId="5F332D84" w14:textId="3292BFC0" w:rsidR="000A1250" w:rsidRPr="00B462E2" w:rsidRDefault="000A1250" w:rsidP="000A1250">
            <w:pPr>
              <w:bidi/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5471" w:type="dxa"/>
            <w:tcBorders>
              <w:top w:val="thickThinMediumGap" w:sz="24" w:space="0" w:color="5B9BD5" w:themeColor="accent1"/>
            </w:tcBorders>
          </w:tcPr>
          <w:p w14:paraId="241455F1" w14:textId="77777777" w:rsidR="00A05EEB" w:rsidRPr="00A05EEB" w:rsidRDefault="00A05EEB" w:rsidP="00A05EEB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r w:rsidRPr="00A05EEB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</w:rPr>
              <w:t>التمرين الثاني :</w:t>
            </w:r>
          </w:p>
          <w:p w14:paraId="3B31B998" w14:textId="77777777" w:rsidR="00A05EEB" w:rsidRDefault="00A05EEB" w:rsidP="00A05EEB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يشارك تلاميذ إحدى المؤسسات التعليمية  في الأنشطة الآتية </w:t>
            </w:r>
            <w:r w:rsidRPr="009E487E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260" w:dyaOrig="740" w14:anchorId="13E30E74">
                <v:shape id="_x0000_i1033" type="#_x0000_t75" style="width:12.9pt;height:36.7pt" o:ole="">
                  <v:imagedata r:id="rId16" o:title=""/>
                </v:shape>
                <o:OLEObject Type="Embed" ProgID="Equation.DSMT4" ShapeID="_x0000_i1033" DrawAspect="Content" ObjectID="_1821722208" r:id="rId17"/>
              </w:object>
            </w:r>
            <w:r w:rsidRPr="009E487E">
              <w:rPr>
                <w:rFonts w:asciiTheme="majorBidi" w:hAnsiTheme="majorBidi" w:cstheme="majorBidi"/>
                <w:sz w:val="28"/>
                <w:szCs w:val="28"/>
              </w:rPr>
              <w:t xml:space="preserve">  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>منهم يمارسون الرسم، و</w:t>
            </w:r>
            <w:r w:rsidRPr="009E487E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380" w:dyaOrig="740" w14:anchorId="08AE3ECD">
                <v:shape id="_x0000_i1034" type="#_x0000_t75" style="width:19pt;height:36.7pt" o:ole="">
                  <v:imagedata r:id="rId18" o:title=""/>
                </v:shape>
                <o:OLEObject Type="Embed" ProgID="Equation.DSMT4" ShapeID="_x0000_i1034" DrawAspect="Content" ObjectID="_1821722209" r:id="rId19"/>
              </w:object>
            </w:r>
            <w:r w:rsidRPr="009E487E">
              <w:rPr>
                <w:rFonts w:asciiTheme="majorBidi" w:hAnsiTheme="majorBidi" w:cstheme="majorBidi"/>
                <w:sz w:val="28"/>
                <w:szCs w:val="28"/>
              </w:rPr>
              <w:t xml:space="preserve"> 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>منهم في كرة القدم،</w:t>
            </w: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9E487E">
              <w:rPr>
                <w:rFonts w:asciiTheme="majorBidi" w:hAnsiTheme="majorBidi" w:cstheme="majorBidi"/>
                <w:position w:val="-28"/>
                <w:sz w:val="28"/>
                <w:szCs w:val="28"/>
              </w:rPr>
              <w:object w:dxaOrig="420" w:dyaOrig="740" w14:anchorId="1FABFCF7">
                <v:shape id="_x0000_i1035" type="#_x0000_t75" style="width:21.05pt;height:36.7pt" o:ole="">
                  <v:imagedata r:id="rId20" o:title=""/>
                </v:shape>
                <o:OLEObject Type="Embed" ProgID="Equation.DSMT4" ShapeID="_x0000_i1035" DrawAspect="Content" ObjectID="_1821722210" r:id="rId21"/>
              </w:object>
            </w:r>
            <w:r w:rsidRPr="009E487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>منهم في السباحة.</w:t>
            </w:r>
          </w:p>
          <w:p w14:paraId="63D8CC8F" w14:textId="77777777" w:rsidR="004D7941" w:rsidRPr="009E487E" w:rsidRDefault="004D7941" w:rsidP="004D7941">
            <w:pPr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7DA9DB26" w14:textId="77777777" w:rsidR="00A05EEB" w:rsidRPr="009E487E" w:rsidRDefault="00A05EEB" w:rsidP="004D7941">
            <w:pPr>
              <w:numPr>
                <w:ilvl w:val="0"/>
                <w:numId w:val="5"/>
              </w:numPr>
              <w:bidi/>
              <w:spacing w:after="160" w:line="276" w:lineRule="auto"/>
              <w:contextualSpacing/>
              <w:jc w:val="both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 هو النشاط الأكثر إقبالا من طرف التلاميذ ؟</w:t>
            </w:r>
          </w:p>
          <w:p w14:paraId="78494653" w14:textId="77777777" w:rsidR="00A05EEB" w:rsidRPr="009E487E" w:rsidRDefault="00A05EEB" w:rsidP="004D7941">
            <w:pPr>
              <w:numPr>
                <w:ilvl w:val="0"/>
                <w:numId w:val="5"/>
              </w:numPr>
              <w:bidi/>
              <w:spacing w:after="160" w:line="276" w:lineRule="auto"/>
              <w:contextualSpacing/>
              <w:jc w:val="both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بّر بكسر عن مجموع الانشطة.</w:t>
            </w:r>
          </w:p>
          <w:p w14:paraId="2E1BD25E" w14:textId="77777777" w:rsidR="00A05EEB" w:rsidRPr="009E487E" w:rsidRDefault="00A05EEB" w:rsidP="004D7941">
            <w:pPr>
              <w:numPr>
                <w:ilvl w:val="0"/>
                <w:numId w:val="5"/>
              </w:numPr>
              <w:bidi/>
              <w:spacing w:after="160" w:line="276" w:lineRule="auto"/>
              <w:contextualSpacing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 هو الكسر الذي يمثل التلاميذ الذين لا يمارسون أي نشاط ؟</w:t>
            </w:r>
          </w:p>
          <w:p w14:paraId="7C622F7E" w14:textId="77777777" w:rsidR="00A05EEB" w:rsidRPr="009E487E" w:rsidRDefault="00A05EEB" w:rsidP="004D7941">
            <w:pPr>
              <w:bidi/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ا كان عدد التلاميذ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هذه المؤسسة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عليمية هو 432 ؟</w:t>
            </w:r>
          </w:p>
          <w:p w14:paraId="5DC502B0" w14:textId="77777777" w:rsidR="00A05EEB" w:rsidRPr="009E487E" w:rsidRDefault="00A05EEB" w:rsidP="004D7941">
            <w:pPr>
              <w:numPr>
                <w:ilvl w:val="0"/>
                <w:numId w:val="5"/>
              </w:numPr>
              <w:bidi/>
              <w:spacing w:after="160" w:line="276" w:lineRule="auto"/>
              <w:contextualSpacing/>
              <w:jc w:val="both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فما هو عدد تلاميذ الذين يمارسون السباحة وكر القدم معا</w:t>
            </w:r>
            <w:r w:rsidRPr="00A05EE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9E487E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؟</w:t>
            </w:r>
          </w:p>
          <w:p w14:paraId="6A04F4F9" w14:textId="77777777" w:rsidR="00A05EEB" w:rsidRPr="009E487E" w:rsidRDefault="00A05EEB" w:rsidP="00A05EEB">
            <w:pPr>
              <w:bidi/>
              <w:rPr>
                <w:lang w:val="en-US"/>
              </w:rPr>
            </w:pPr>
          </w:p>
          <w:p w14:paraId="57003B56" w14:textId="2CCBC71A" w:rsidR="000D73E8" w:rsidRPr="0069396B" w:rsidRDefault="0097254C" w:rsidP="006F42ED">
            <w:pPr>
              <w:bidi/>
              <w:rPr>
                <w:b/>
                <w:bCs/>
                <w:noProof/>
                <w:sz w:val="28"/>
                <w:szCs w:val="28"/>
                <w:rtl/>
                <w:lang w:eastAsia="fr-FR" w:bidi="ar-DZ"/>
              </w:rPr>
            </w:pPr>
            <w:r w:rsidRPr="0069396B">
              <w:rPr>
                <w:b/>
                <w:bCs/>
                <w:noProof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445DBA73" wp14:editId="5AC6976E">
                      <wp:simplePos x="0" y="0"/>
                      <wp:positionH relativeFrom="column">
                        <wp:posOffset>2345690</wp:posOffset>
                      </wp:positionH>
                      <wp:positionV relativeFrom="paragraph">
                        <wp:posOffset>86995</wp:posOffset>
                      </wp:positionV>
                      <wp:extent cx="1160145" cy="434975"/>
                      <wp:effectExtent l="0" t="0" r="0" b="0"/>
                      <wp:wrapNone/>
                      <wp:docPr id="1" name="Zone de text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160145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2BF7BAD" w14:textId="0A21B3A9" w:rsidR="00777C61" w:rsidRPr="00777C61" w:rsidRDefault="00777C61" w:rsidP="00777C61">
                                  <w:pPr>
                                    <w:bidi/>
                                    <w:jc w:val="center"/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color w:val="000000" w:themeColor="text1"/>
                                      <w:sz w:val="40"/>
                                      <w:szCs w:val="40"/>
                                      <w:u w:val="single"/>
                                      <w:lang w:bidi="ar-DZ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DBA73" id="Zone de texte 1" o:spid="_x0000_s1034" type="#_x0000_t202" style="position:absolute;left:0;text-align:left;margin-left:184.7pt;margin-top:6.85pt;width:91.35pt;height:34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" filled="f" stroked="f">
                      <v:textbox>
                        <w:txbxContent>
                          <w:p w14:paraId="22BF7BAD" w14:textId="0A21B3A9" w:rsidR="00777C61" w:rsidRPr="00777C61" w:rsidRDefault="00777C61" w:rsidP="00777C61">
                            <w:pPr>
                              <w:bidi/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40"/>
                                <w:szCs w:val="40"/>
                                <w:u w:val="single"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459F4E84" w14:textId="77777777" w:rsidR="00084B6E" w:rsidRDefault="00084B6E">
      <w:pPr>
        <w:rPr>
          <w:rtl/>
          <w:lang w:bidi="ar-DZ"/>
        </w:rPr>
      </w:pPr>
    </w:p>
    <w:sectPr w:rsidR="00084B6E" w:rsidSect="005D19D5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Casl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LAWI-3-28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harashi 26">
    <w:charset w:val="B2"/>
    <w:family w:val="auto"/>
    <w:pitch w:val="variable"/>
    <w:sig w:usb0="00002001" w:usb1="00000000" w:usb2="00000000" w:usb3="00000000" w:csb0="00000040" w:csb1="00000000"/>
  </w:font>
  <w:font w:name="AGA Granada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770659"/>
    <w:multiLevelType w:val="hybridMultilevel"/>
    <w:tmpl w:val="266421FE"/>
    <w:lvl w:ilvl="0" w:tplc="79C02B72">
      <w:start w:val="1"/>
      <w:numFmt w:val="decimal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9DF321B"/>
    <w:multiLevelType w:val="hybridMultilevel"/>
    <w:tmpl w:val="CAE2BAD2"/>
    <w:lvl w:ilvl="0" w:tplc="1096C052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70AD47" w:themeColor="accent6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6F06C9"/>
    <w:multiLevelType w:val="hybridMultilevel"/>
    <w:tmpl w:val="2EE80A4A"/>
    <w:lvl w:ilvl="0" w:tplc="28D4D208">
      <w:numFmt w:val="bullet"/>
      <w:lvlText w:val="-"/>
      <w:lvlJc w:val="left"/>
      <w:pPr>
        <w:ind w:left="720" w:hanging="360"/>
      </w:pPr>
      <w:rPr>
        <w:rFonts w:ascii="Adobe Caslon Pro" w:eastAsiaTheme="minorHAnsi" w:hAnsi="Adobe Caslon Pro" w:cs="ALAWI-3-28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4EC7C36"/>
    <w:multiLevelType w:val="hybridMultilevel"/>
    <w:tmpl w:val="CE449B96"/>
    <w:lvl w:ilvl="0" w:tplc="6BD085F4">
      <w:start w:val="1"/>
      <w:numFmt w:val="bullet"/>
      <w:lvlText w:val=""/>
      <w:lvlJc w:val="left"/>
      <w:pPr>
        <w:ind w:left="1352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70D862C3"/>
    <w:multiLevelType w:val="hybridMultilevel"/>
    <w:tmpl w:val="47029B5E"/>
    <w:lvl w:ilvl="0" w:tplc="C7E89A12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 w16cid:durableId="1102721121">
    <w:abstractNumId w:val="2"/>
  </w:num>
  <w:num w:numId="2" w16cid:durableId="781001537">
    <w:abstractNumId w:val="3"/>
  </w:num>
  <w:num w:numId="3" w16cid:durableId="1853952781">
    <w:abstractNumId w:val="1"/>
  </w:num>
  <w:num w:numId="4" w16cid:durableId="1780834786">
    <w:abstractNumId w:val="4"/>
  </w:num>
  <w:num w:numId="5" w16cid:durableId="19555511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586"/>
    <w:rsid w:val="00001A8D"/>
    <w:rsid w:val="00050A2E"/>
    <w:rsid w:val="00084B6E"/>
    <w:rsid w:val="000A1250"/>
    <w:rsid w:val="000C5243"/>
    <w:rsid w:val="000D73E8"/>
    <w:rsid w:val="0011386A"/>
    <w:rsid w:val="00131F81"/>
    <w:rsid w:val="00132744"/>
    <w:rsid w:val="00173381"/>
    <w:rsid w:val="00175B5D"/>
    <w:rsid w:val="00267BBA"/>
    <w:rsid w:val="003862AF"/>
    <w:rsid w:val="00386EA9"/>
    <w:rsid w:val="003A2E77"/>
    <w:rsid w:val="003A7DC6"/>
    <w:rsid w:val="003B46EE"/>
    <w:rsid w:val="003E633C"/>
    <w:rsid w:val="004042CB"/>
    <w:rsid w:val="004D7941"/>
    <w:rsid w:val="005A7331"/>
    <w:rsid w:val="005D19D5"/>
    <w:rsid w:val="005D3667"/>
    <w:rsid w:val="005E019A"/>
    <w:rsid w:val="005E58DE"/>
    <w:rsid w:val="005F3B45"/>
    <w:rsid w:val="005F6EA7"/>
    <w:rsid w:val="0063775A"/>
    <w:rsid w:val="0069396B"/>
    <w:rsid w:val="006C4C47"/>
    <w:rsid w:val="006F42ED"/>
    <w:rsid w:val="00761D43"/>
    <w:rsid w:val="00765875"/>
    <w:rsid w:val="00770E39"/>
    <w:rsid w:val="00777C61"/>
    <w:rsid w:val="007831E2"/>
    <w:rsid w:val="00786DE2"/>
    <w:rsid w:val="00787B02"/>
    <w:rsid w:val="007D4289"/>
    <w:rsid w:val="007E5198"/>
    <w:rsid w:val="007F2EB7"/>
    <w:rsid w:val="008229D7"/>
    <w:rsid w:val="0084270E"/>
    <w:rsid w:val="008723E9"/>
    <w:rsid w:val="008B44DA"/>
    <w:rsid w:val="008C0B6E"/>
    <w:rsid w:val="008D693B"/>
    <w:rsid w:val="008E3674"/>
    <w:rsid w:val="00915656"/>
    <w:rsid w:val="0097254C"/>
    <w:rsid w:val="00976D30"/>
    <w:rsid w:val="0098563F"/>
    <w:rsid w:val="009C17E1"/>
    <w:rsid w:val="009F73C8"/>
    <w:rsid w:val="00A05EEB"/>
    <w:rsid w:val="00AC44DC"/>
    <w:rsid w:val="00AD12D2"/>
    <w:rsid w:val="00B01000"/>
    <w:rsid w:val="00B14653"/>
    <w:rsid w:val="00B462E2"/>
    <w:rsid w:val="00B4693E"/>
    <w:rsid w:val="00B741DA"/>
    <w:rsid w:val="00C16DE5"/>
    <w:rsid w:val="00C3348E"/>
    <w:rsid w:val="00C77D2D"/>
    <w:rsid w:val="00CB5586"/>
    <w:rsid w:val="00CE76DE"/>
    <w:rsid w:val="00D12859"/>
    <w:rsid w:val="00D239CA"/>
    <w:rsid w:val="00D37EF9"/>
    <w:rsid w:val="00DD2EB6"/>
    <w:rsid w:val="00DD4B04"/>
    <w:rsid w:val="00E36943"/>
    <w:rsid w:val="00E4585B"/>
    <w:rsid w:val="00E95F0D"/>
    <w:rsid w:val="00EC2692"/>
    <w:rsid w:val="00ED1343"/>
    <w:rsid w:val="00ED2649"/>
    <w:rsid w:val="00EE04DF"/>
    <w:rsid w:val="00F67624"/>
    <w:rsid w:val="00FF5D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5D4789B"/>
  <w15:docId w15:val="{CDAD5DC1-C558-4E8B-8049-E57F45117B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62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D19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C524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B0100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0100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0100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0100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0100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10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00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86E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NULL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9AEBBA-FDF2-419D-A112-AE8BC65BC9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1</Pages>
  <Words>102</Words>
  <Characters>588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chem_HAD</dc:creator>
  <cp:lastModifiedBy>Saliho</cp:lastModifiedBy>
  <cp:revision>29</cp:revision>
  <cp:lastPrinted>2025-10-11T19:56:00Z</cp:lastPrinted>
  <dcterms:created xsi:type="dcterms:W3CDTF">2016-11-19T17:43:00Z</dcterms:created>
  <dcterms:modified xsi:type="dcterms:W3CDTF">2025-10-11T20:09:00Z</dcterms:modified>
</cp:coreProperties>
</file>